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7" r:id="rId3"/>
    <p:sldId id="270" r:id="rId4"/>
    <p:sldId id="271" r:id="rId5"/>
    <p:sldId id="272" r:id="rId6"/>
    <p:sldId id="273" r:id="rId7"/>
    <p:sldId id="274" r:id="rId8"/>
    <p:sldId id="276" r:id="rId9"/>
    <p:sldId id="275" r:id="rId10"/>
    <p:sldId id="26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9578B-1F54-46BE-B023-E3BE32F2E069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86BC6F-C6F6-4603-8E74-044AEE4F9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812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2C102-B8AE-4CC8-8DFD-907875E47A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06CCF0-B4C9-4910-B71B-BC5228E90B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7BE8D5-EACC-475F-B772-4C6E30ECC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7793E9-AE2F-44EA-9261-CDDE0A320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B453C0-1394-4470-9C6B-5680634C4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68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5D5A0-D36B-42D3-8503-A08848E90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9DE344-B2E6-4D08-8EFD-71DBF31471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4F3758-74C8-452E-83A6-2CC57BC5F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0A3BFC-EC66-4779-8648-8C5557A28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1D2088-CE38-4639-9C50-5E8FE341B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87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56662CB-0803-47C7-B8F3-343BD63757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913163-7159-4A13-99D8-0BF55A0089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937CC0-663F-45FD-AF01-CB2762545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F24968-DE40-4BED-BFBB-FACFDD8CF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1762EC-6177-4132-ACB5-5C730475D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024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593C6-3D1B-460E-B901-F4BB8F0EF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3484" y="365126"/>
            <a:ext cx="9310315" cy="9468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9BE0FE-78F6-411B-A5F1-2D9DD895E4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493" y="1431235"/>
            <a:ext cx="11100021" cy="486619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87351A-05B1-4209-ABD5-8A3B58E66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372B3-9D16-415C-AFC6-5D4652E2A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C96612-9E2F-40CF-99EB-6E186AFA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1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184B0-B474-49DB-90DF-EA5251578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1C19F0-1FB7-4AE0-896E-2777B6C627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6464CF-570F-4361-9C22-BC3CA88D1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8B62D1-8837-45F2-8787-A2B9AB185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E02877-DE60-4015-8FCF-892ACE36A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19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78C28F-0E26-4450-B5E9-87FEB7BDC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A839B7-197F-4E24-9034-3FAB490EBD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A0A18-C706-495C-B58F-7AF0D336D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573B90-884B-4A9F-A8FA-7F1E17F9D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8F9F5E-BDB1-45F3-BCE2-76B6520C3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4A89C-CCFA-45DE-98FF-AD7815AB8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425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7480A-21EF-4CFF-9025-CCD9FA4E3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9536" y="365125"/>
            <a:ext cx="9295852" cy="95947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8E34F7-5664-4D9D-945D-F455A3DFE8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230B20-378D-4F09-8BF3-DEC4AF8599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6BB53C-6E2D-4274-9D7E-A670158CB3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67D38A-88C4-4F01-BFB9-D94E541EC2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99B471D-3ADB-4293-9A4B-67CF34A75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774760-CCCB-42BA-9A1B-D8E7D8A94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3038AC-F431-4B77-9D3B-926E6AB69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086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AF7B9-53C0-4585-9B89-2FBA7B701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201745-3FA6-4569-A489-EF0EA162A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BFEA74-BC5E-4B0B-835D-E657A873B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D1EE18-4D1C-4701-8BBA-0169DC7CC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841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9FDDA1-6ACB-4F4D-B161-8B6F56410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317F60-55C3-4BB3-BDEB-861CA8251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89CA0-249C-4A75-A3B7-DBDE4463B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70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54949C-EB4F-4ACF-8ADE-56A8C29C7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26C2B-8498-44CE-B005-71433DDBB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0CAAFC-D17E-4850-87AB-4B0A70BF44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B378-A528-4D34-A3DA-9AAD40376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E1E530-6145-4EB0-B9A0-4C5FC5E73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277388-E30C-4DA3-B6CF-2F6706424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26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74CB1-3943-4F0E-9F85-C3E76CA810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93E7326-9859-4138-A3F6-5A4E1D605F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411D02-CB68-43D9-85FC-185924DA25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D51B13-BF22-4142-BD28-F2F7C6142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197E58-C0D2-4770-BF0F-B8560F934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79F60B-0CBB-4728-801E-BBB606D2C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075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D6C713-6B5B-4652-B919-0C9C326BA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3484" y="365126"/>
            <a:ext cx="9310315" cy="93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03E2E6-5E74-4663-AD70-D00426D6A4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64543" y="1447137"/>
            <a:ext cx="10789257" cy="47298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927BD6-A005-4E4E-8C32-0E1B6CC0CD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050990" y="6520441"/>
            <a:ext cx="1530409" cy="3463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4A6D4B-7653-4E0B-8F57-D38CF83377BB}" type="datetimeFigureOut">
              <a:rPr lang="en-US" smtClean="0"/>
              <a:t>06/0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D051F-F1D7-4D05-9D06-0B2E7BC102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528987"/>
            <a:ext cx="4114800" cy="3292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91EC13-E05F-4BCF-8EC0-B2CDC67773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528987"/>
            <a:ext cx="2743200" cy="3292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B023F-0D85-424A-AD30-ACA224193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027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D286FF-B124-458F-B57B-2B1D24945A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16183"/>
            <a:ext cx="9144000" cy="1841861"/>
          </a:xfrm>
        </p:spPr>
        <p:txBody>
          <a:bodyPr>
            <a:normAutofit/>
          </a:bodyPr>
          <a:lstStyle/>
          <a:p>
            <a:r>
              <a:rPr lang="vi-VN" sz="4500" dirty="0" smtClean="0"/>
              <a:t>TÌM HIỂU </a:t>
            </a:r>
            <a:r>
              <a:rPr lang="vi-VN" sz="4500" smtClean="0"/>
              <a:t>KĨ THUẬT NÉN </a:t>
            </a:r>
            <a:r>
              <a:rPr lang="vi-VN" sz="4500" dirty="0" smtClean="0"/>
              <a:t>ẢNH SỬ DỤNG PHƯƠNG PHÁP SVD</a:t>
            </a:r>
            <a:endParaRPr lang="en-US" sz="45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71ED79-E603-4351-A7EB-B158BDF0BA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27960" y="4297677"/>
            <a:ext cx="6396446" cy="2050870"/>
          </a:xfrm>
        </p:spPr>
        <p:txBody>
          <a:bodyPr>
            <a:normAutofit/>
          </a:bodyPr>
          <a:lstStyle/>
          <a:p>
            <a:pPr algn="r"/>
            <a:r>
              <a:rPr lang="vi-VN" sz="1800" b="1" dirty="0" smtClean="0">
                <a:latin typeface="+mj-lt"/>
              </a:rPr>
              <a:t>Nhóm sinh viên thực hiện :      Bùi Văn Vạn Quý    - 18IT289</a:t>
            </a:r>
          </a:p>
          <a:p>
            <a:pPr algn="r"/>
            <a:r>
              <a:rPr lang="vi-VN" sz="1800" b="1" dirty="0" smtClean="0">
                <a:latin typeface="+mj-lt"/>
              </a:rPr>
              <a:t>Trương Thành Quý - 18IT290</a:t>
            </a:r>
          </a:p>
          <a:p>
            <a:pPr algn="r"/>
            <a:r>
              <a:rPr lang="vi-VN" sz="1800" b="1" dirty="0" smtClean="0">
                <a:latin typeface="+mj-lt"/>
              </a:rPr>
              <a:t>Nguyễn Bình Minh  - 18IT283</a:t>
            </a:r>
          </a:p>
          <a:p>
            <a:pPr algn="r"/>
            <a:r>
              <a:rPr lang="vi-VN" sz="1800" b="1" dirty="0" smtClean="0">
                <a:latin typeface="+mj-lt"/>
              </a:rPr>
              <a:t>Nguyễn Phan Thành Công  </a:t>
            </a:r>
            <a:r>
              <a:rPr lang="vi-VN" sz="1800" b="1" smtClean="0">
                <a:latin typeface="+mj-lt"/>
              </a:rPr>
              <a:t>- 18IT266                                  </a:t>
            </a:r>
            <a:endParaRPr lang="vi-VN" sz="1800" b="1" dirty="0" smtClean="0">
              <a:latin typeface="+mj-lt"/>
            </a:endParaRPr>
          </a:p>
          <a:p>
            <a:pPr algn="l"/>
            <a:r>
              <a:rPr lang="vi-VN" sz="1800" b="1" dirty="0">
                <a:latin typeface="+mj-lt"/>
              </a:rPr>
              <a:t> </a:t>
            </a:r>
            <a:r>
              <a:rPr lang="vi-VN" sz="1800" b="1" dirty="0" smtClean="0">
                <a:latin typeface="+mj-lt"/>
              </a:rPr>
              <a:t>    Giảng viên hướng dẫn :            TS. Nguyễn Thị Lan Anh       </a:t>
            </a:r>
          </a:p>
          <a:p>
            <a:endParaRPr lang="vi-VN" sz="2000" b="1" dirty="0" smtClean="0">
              <a:latin typeface="+mj-lt"/>
            </a:endParaRPr>
          </a:p>
          <a:p>
            <a:endParaRPr lang="vi-VN" b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3058886" y="1352006"/>
            <a:ext cx="5734594" cy="5747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+mj-lt"/>
              </a:rPr>
              <a:t>BÁO CÁO ĐỒ ÁN MÔN HỌC : XỬ LÍ TÍN HIỆU </a:t>
            </a:r>
            <a:r>
              <a:rPr lang="vi-VN" b="1" dirty="0">
                <a:solidFill>
                  <a:schemeClr val="tx1"/>
                </a:solidFill>
                <a:latin typeface="+mj-lt"/>
              </a:rPr>
              <a:t>SỐ</a:t>
            </a:r>
            <a:endParaRPr lang="en-US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5609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56101" y="3192060"/>
            <a:ext cx="10011905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vi-VN" sz="8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Thanks for listening</a:t>
            </a:r>
            <a:endParaRPr 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8439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XỬ LÍ TÍN HIỆU SỐ LÀ GÌ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93" y="1431235"/>
            <a:ext cx="11001197" cy="486619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vi-VN" b="1" dirty="0" smtClean="0">
                <a:latin typeface="+mj-lt"/>
              </a:rPr>
              <a:t>Khái niệm tín hiệu số :</a:t>
            </a:r>
          </a:p>
          <a:p>
            <a:pPr marL="0" indent="0">
              <a:buNone/>
            </a:pPr>
            <a:r>
              <a:rPr lang="en-US" dirty="0" err="1" smtClean="0"/>
              <a:t>Xử</a:t>
            </a:r>
            <a:r>
              <a:rPr lang="en-US" dirty="0" smtClean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 (Digital Signal Processing - DSP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xử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chuỗi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dãy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 </a:t>
            </a:r>
            <a:endParaRPr lang="vi-VN" dirty="0" smtClean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884" y="3143930"/>
            <a:ext cx="47529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2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XỬ LÍ TÍN HIỆU SỐ LÀ GÌ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 smtClean="0">
                <a:latin typeface="+mj-lt"/>
              </a:rPr>
              <a:t>2. Ưu điểm :</a:t>
            </a: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ẻ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b="1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697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XỬ LÍ TÍN HIỆU SỐ LÀ GÌ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 smtClean="0">
                <a:latin typeface="+mj-lt"/>
              </a:rPr>
              <a:t>3.Ứng Dụng :</a:t>
            </a:r>
          </a:p>
          <a:p>
            <a:r>
              <a:rPr lang="en-US" dirty="0"/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p3, Mp4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</a:t>
            </a:r>
            <a:endParaRPr lang="vi-V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</a:t>
            </a:r>
            <a:endParaRPr lang="vi-V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vi-V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4760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V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93" y="1431235"/>
            <a:ext cx="10781306" cy="486619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én ảnh :</a:t>
            </a:r>
          </a:p>
          <a:p>
            <a:r>
              <a:rPr lang="vi-VN" dirty="0" smtClean="0">
                <a:latin typeface="+mj-lt"/>
                <a:cs typeface="Times New Roman" panose="02020603050405020304" pitchFamily="18" charset="0"/>
              </a:rPr>
              <a:t>Là công nghệ nhằm mã hóa các ảnh kĩ thuật số giúp giảm số bit để giảm bộ nhớ khi truyền ảnh</a:t>
            </a:r>
          </a:p>
          <a:p>
            <a:pPr lvl="0" fontAlgn="base" hangingPunct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 hangingPunct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63737" y="14312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86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3487" y="1587500"/>
            <a:ext cx="11100021" cy="4866198"/>
          </a:xfrm>
        </p:spPr>
        <p:txBody>
          <a:bodyPr/>
          <a:lstStyle/>
          <a:p>
            <a:pPr marL="0" indent="0">
              <a:buNone/>
            </a:pP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D 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V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: Ma trận đầu vào gồm các số thực</a:t>
            </a:r>
          </a:p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: Ma trận đơn vị thành phần trực giao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Ma trận đường chéo gồm các trị riêng sắp giảm dần</a:t>
            </a:r>
          </a:p>
          <a:p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: Ma trận đơn vị thành phần trực gia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60236"/>
              </p:ext>
            </p:extLst>
          </p:nvPr>
        </p:nvGraphicFramePr>
        <p:xfrm>
          <a:off x="3958045" y="3053947"/>
          <a:ext cx="3200692" cy="96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3" imgW="1422400" imgH="431800" progId="Equation.DSMT4">
                  <p:embed/>
                </p:oleObj>
              </mc:Choice>
              <mc:Fallback>
                <p:oleObj r:id="rId3" imgW="1422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45" y="3053947"/>
                        <a:ext cx="3200692" cy="966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148" y="793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92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V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bằng SVD :</a:t>
            </a:r>
          </a:p>
          <a:p>
            <a:pPr marL="0" indent="0">
              <a:buNone/>
            </a:pPr>
            <a:r>
              <a:rPr lang="vi-VN" dirty="0">
                <a:latin typeface="+mj-lt"/>
                <a:cs typeface="Times New Roman" panose="02020603050405020304" pitchFamily="18" charset="0"/>
              </a:rPr>
              <a:t>Ảnh ban đầu kích thước m×n, có thể sử dụng biến đổi SVD cho ảnh kích thước m×n ở trên ta thu được 3 thành phần </a:t>
            </a:r>
            <a:r>
              <a:rPr lang="vi-VN" dirty="0" smtClean="0">
                <a:latin typeface="+mj-lt"/>
                <a:cs typeface="Times New Roman" panose="02020603050405020304" pitchFamily="18" charset="0"/>
              </a:rPr>
              <a:t>U </a:t>
            </a:r>
            <a:r>
              <a:rPr lang="vi-VN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el-GR" dirty="0">
                <a:latin typeface="+mj-lt"/>
                <a:cs typeface="Times New Roman" panose="02020603050405020304" pitchFamily="18" charset="0"/>
              </a:rPr>
              <a:t>Σ</a:t>
            </a:r>
            <a:r>
              <a:rPr lang="el-GR" dirty="0" smtClean="0">
                <a:latin typeface="+mj-lt"/>
                <a:cs typeface="Times New Roman" panose="02020603050405020304" pitchFamily="18" charset="0"/>
              </a:rPr>
              <a:t>,</a:t>
            </a:r>
            <a:r>
              <a:rPr lang="vi-VN" dirty="0" smtClean="0">
                <a:latin typeface="+mj-lt"/>
                <a:cs typeface="Times New Roman" panose="02020603050405020304" pitchFamily="18" charset="0"/>
              </a:rPr>
              <a:t> V</a:t>
            </a:r>
            <a:r>
              <a:rPr lang="el-GR" dirty="0" smtClean="0">
                <a:latin typeface="+mj-lt"/>
                <a:cs typeface="Times New Roman" panose="02020603050405020304" pitchFamily="18" charset="0"/>
              </a:rPr>
              <a:t>  </a:t>
            </a:r>
            <a:r>
              <a:rPr lang="el-GR" dirty="0">
                <a:latin typeface="+mj-lt"/>
                <a:cs typeface="Times New Roman" panose="02020603050405020304" pitchFamily="18" charset="0"/>
              </a:rPr>
              <a:t>, </a:t>
            </a:r>
            <a:r>
              <a:rPr lang="vi-VN" dirty="0">
                <a:latin typeface="+mj-lt"/>
                <a:cs typeface="Times New Roman" panose="02020603050405020304" pitchFamily="18" charset="0"/>
              </a:rPr>
              <a:t>phần trắng của ma trận tượng trưng cho các phần tử không cần lưu trữ</a:t>
            </a:r>
            <a:r>
              <a:rPr lang="vi-VN" dirty="0" smtClean="0">
                <a:latin typeface="+mj-lt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1029" y="3290538"/>
            <a:ext cx="8739051" cy="231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61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63" y="1698171"/>
            <a:ext cx="10426336" cy="4336869"/>
          </a:xfrm>
        </p:spPr>
      </p:pic>
    </p:spTree>
    <p:extLst>
      <p:ext uri="{BB962C8B-B14F-4D97-AF65-F5344CB8AC3E}">
        <p14:creationId xmlns:p14="http://schemas.microsoft.com/office/powerpoint/2010/main" val="259316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Mô phòng và kết quả chương trì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:</a:t>
            </a: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dirty="0" smtClean="0"/>
              <a:t>Ưu </a:t>
            </a:r>
            <a:r>
              <a:rPr lang="vi-VN" dirty="0"/>
              <a:t>điểm: Đơn giản </a:t>
            </a:r>
            <a:endParaRPr lang="en-US" dirty="0" smtClean="0"/>
          </a:p>
          <a:p>
            <a:pPr marL="0" indent="0">
              <a:buNone/>
            </a:pPr>
            <a:r>
              <a:rPr lang="vi-VN" dirty="0" smtClean="0"/>
              <a:t>hóa </a:t>
            </a:r>
            <a:r>
              <a:rPr lang="vi-VN" dirty="0"/>
              <a:t>dữ liệu, loại bỏ nhiễu, </a:t>
            </a:r>
            <a:endParaRPr lang="en-US" dirty="0" smtClean="0"/>
          </a:p>
          <a:p>
            <a:pPr marL="0" indent="0">
              <a:buNone/>
            </a:pPr>
            <a:r>
              <a:rPr lang="vi-VN" dirty="0" smtClean="0"/>
              <a:t>có </a:t>
            </a:r>
            <a:r>
              <a:rPr lang="vi-VN" dirty="0"/>
              <a:t>thể cải thiện kết quả thuật </a:t>
            </a:r>
            <a:endParaRPr lang="en-US" dirty="0" smtClean="0"/>
          </a:p>
          <a:p>
            <a:pPr marL="0" indent="0">
              <a:buNone/>
            </a:pPr>
            <a:r>
              <a:rPr lang="vi-VN" dirty="0" smtClean="0"/>
              <a:t>toán</a:t>
            </a:r>
            <a:endParaRPr lang="en-US" dirty="0"/>
          </a:p>
          <a:p>
            <a:r>
              <a:rPr lang="vi-VN" dirty="0"/>
              <a:t>Nhược điểm: Dữ liệu được </a:t>
            </a:r>
            <a:endParaRPr lang="en-US" dirty="0" smtClean="0"/>
          </a:p>
          <a:p>
            <a:pPr marL="0" indent="0">
              <a:buNone/>
            </a:pPr>
            <a:r>
              <a:rPr lang="vi-VN" dirty="0" smtClean="0"/>
              <a:t>chuyển </a:t>
            </a:r>
            <a:r>
              <a:rPr lang="vi-VN" dirty="0"/>
              <a:t>đổi có thể khó hiểu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3701" y="1311966"/>
            <a:ext cx="5467659" cy="4816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3701" y="1311966"/>
            <a:ext cx="5388021" cy="481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59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</TotalTime>
  <Words>518</Words>
  <Application>Microsoft Office PowerPoint</Application>
  <PresentationFormat>Widescreen</PresentationFormat>
  <Paragraphs>5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.DSMT4</vt:lpstr>
      <vt:lpstr>TÌM HIỂU KĨ THUẬT NÉN ẢNH SỬ DỤNG PHƯƠNG PHÁP SVD</vt:lpstr>
      <vt:lpstr>XỬ LÍ TÍN HIỆU SỐ LÀ GÌ ?</vt:lpstr>
      <vt:lpstr>XỬ LÍ TÍN HIỆU SỐ LÀ GÌ ?</vt:lpstr>
      <vt:lpstr>XỬ LÍ TÍN HIỆU SỐ LÀ GÌ ?</vt:lpstr>
      <vt:lpstr>Nén ảnh bằng phương pháp SVD</vt:lpstr>
      <vt:lpstr>Nén ảnh bằng phương pháp SVD</vt:lpstr>
      <vt:lpstr>Nén ảnh bằng phương pháp SVD</vt:lpstr>
      <vt:lpstr>Lưu Đồ Thuật Toán</vt:lpstr>
      <vt:lpstr>Mô phòng và kết quả chương trình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an Le</dc:creator>
  <cp:lastModifiedBy>Windows User</cp:lastModifiedBy>
  <cp:revision>26</cp:revision>
  <dcterms:created xsi:type="dcterms:W3CDTF">2020-05-27T05:21:30Z</dcterms:created>
  <dcterms:modified xsi:type="dcterms:W3CDTF">2021-06-04T04:48:42Z</dcterms:modified>
</cp:coreProperties>
</file>